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A4283" w:rsidRDefault="00685713">
      <w:r w:rsidRPr="00184269">
        <w:rPr>
          <w:position w:val="-226"/>
        </w:rPr>
        <w:object w:dxaOrig="4740" w:dyaOrig="45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9.15pt;height:184.05pt" o:ole="">
            <v:imagedata r:id="rId6" o:title=""/>
          </v:shape>
          <o:OLEObject Type="Embed" ProgID="Equation.DSMT4" ShapeID="_x0000_i1025" DrawAspect="Content" ObjectID="_1582268370" r:id="rId7"/>
        </w:object>
      </w:r>
      <w:bookmarkStart w:id="0" w:name="_GoBack"/>
      <w:bookmarkEnd w:id="0"/>
    </w:p>
    <w:sectPr w:rsidR="007A428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57CE9" w:rsidRDefault="00E57CE9" w:rsidP="00685713">
      <w:r>
        <w:separator/>
      </w:r>
    </w:p>
  </w:endnote>
  <w:endnote w:type="continuationSeparator" w:id="0">
    <w:p w:rsidR="00E57CE9" w:rsidRDefault="00E57CE9" w:rsidP="0068571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57CE9" w:rsidRDefault="00E57CE9" w:rsidP="00685713">
      <w:r>
        <w:separator/>
      </w:r>
    </w:p>
  </w:footnote>
  <w:footnote w:type="continuationSeparator" w:id="0">
    <w:p w:rsidR="00E57CE9" w:rsidRDefault="00E57CE9" w:rsidP="00685713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65976"/>
    <w:rsid w:val="00554990"/>
    <w:rsid w:val="00685713"/>
    <w:rsid w:val="00765976"/>
    <w:rsid w:val="007A4283"/>
    <w:rsid w:val="00E57C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834615E1-601A-4CA0-B444-A7EE1A7036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68571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685713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68571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68571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4</Words>
  <Characters>23</Characters>
  <Application>Microsoft Office Word</Application>
  <DocSecurity>0</DocSecurity>
  <Lines>1</Lines>
  <Paragraphs>1</Paragraphs>
  <ScaleCrop>false</ScaleCrop>
  <Company/>
  <LinksUpToDate>false</LinksUpToDate>
  <CharactersWithSpaces>2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张庆培</dc:creator>
  <cp:keywords/>
  <dc:description/>
  <cp:lastModifiedBy>张庆培</cp:lastModifiedBy>
  <cp:revision>2</cp:revision>
  <dcterms:created xsi:type="dcterms:W3CDTF">2018-03-11T02:07:00Z</dcterms:created>
  <dcterms:modified xsi:type="dcterms:W3CDTF">2018-03-11T02:07:00Z</dcterms:modified>
</cp:coreProperties>
</file>